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287" r:id="rId2"/>
    <p:sldId id="308" r:id="rId3"/>
    <p:sldId id="309" r:id="rId4"/>
    <p:sldId id="299" r:id="rId5"/>
    <p:sldId id="288" r:id="rId6"/>
    <p:sldId id="256" r:id="rId7"/>
    <p:sldId id="280" r:id="rId8"/>
    <p:sldId id="286" r:id="rId9"/>
    <p:sldId id="289" r:id="rId10"/>
    <p:sldId id="282" r:id="rId11"/>
    <p:sldId id="302" r:id="rId12"/>
    <p:sldId id="303" r:id="rId13"/>
    <p:sldId id="296" r:id="rId14"/>
    <p:sldId id="294" r:id="rId15"/>
    <p:sldId id="295" r:id="rId16"/>
    <p:sldId id="292" r:id="rId17"/>
    <p:sldId id="257" r:id="rId18"/>
    <p:sldId id="291" r:id="rId19"/>
    <p:sldId id="310" r:id="rId20"/>
    <p:sldId id="264" r:id="rId21"/>
    <p:sldId id="265" r:id="rId22"/>
    <p:sldId id="272" r:id="rId23"/>
    <p:sldId id="266" r:id="rId24"/>
    <p:sldId id="307" r:id="rId25"/>
    <p:sldId id="267" r:id="rId26"/>
    <p:sldId id="268" r:id="rId27"/>
    <p:sldId id="269" r:id="rId28"/>
    <p:sldId id="270" r:id="rId29"/>
    <p:sldId id="271" r:id="rId30"/>
    <p:sldId id="300" r:id="rId31"/>
    <p:sldId id="279" r:id="rId32"/>
    <p:sldId id="293" r:id="rId33"/>
    <p:sldId id="304" r:id="rId34"/>
    <p:sldId id="305" r:id="rId35"/>
    <p:sldId id="306" r:id="rId36"/>
    <p:sldId id="273" r:id="rId37"/>
    <p:sldId id="274" r:id="rId38"/>
    <p:sldId id="275" r:id="rId39"/>
    <p:sldId id="276" r:id="rId40"/>
    <p:sldId id="277" r:id="rId41"/>
    <p:sldId id="278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9F5"/>
    <a:srgbClr val="FFE7FC"/>
    <a:srgbClr val="FFF7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72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7DE251-2C4A-4207-BA53-841689046131}" type="datetimeFigureOut">
              <a:rPr lang="en-US" smtClean="0"/>
              <a:t>10/10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270989-9784-4BD7-AFCC-082D478166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348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3612B-E6C1-4A82-B1AA-1952E6091CC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405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0D22B-18FF-4097-BBF8-25F7F031001A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450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E5BF4-9C60-4019-A60B-868FEBE481B9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877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C9362-5537-4FAC-93E6-3BBE3BEE0A35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037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E7AF9-65FC-4D97-9D0F-29C540BC6379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36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CCCBA-1C8E-4034-9C47-0A5984B50097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9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C23CE-A993-4D81-AF06-CADE2E7F5F55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602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1F06B-16E4-4DBD-B876-A78098F636D4}" type="datetime1">
              <a:rPr lang="en-US" smtClean="0"/>
              <a:t>10/10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713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C4CF7C-7A59-4497-AA1D-7806DB0B35FA}" type="datetime1">
              <a:rPr lang="en-US" smtClean="0"/>
              <a:t>10/10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79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C66F7-53F1-45EA-A15A-5F02B934B8A0}" type="datetime1">
              <a:rPr lang="en-US" smtClean="0"/>
              <a:t>10/10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582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34A91-0163-4AAE-B61B-632B244FE39E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68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0E589-C145-47E1-814B-7316CA798AA4}" type="datetime1">
              <a:rPr lang="en-US" smtClean="0"/>
              <a:t>10/1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317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AE232-3370-4A77-A209-6373C40FF833}" type="datetime1">
              <a:rPr lang="en-US" smtClean="0"/>
              <a:t>10/1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C62E38-9B93-467E-9F74-FB9BB1455E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236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emf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1524000" y="1326294"/>
            <a:ext cx="8876478" cy="2387600"/>
          </a:xfrm>
        </p:spPr>
        <p:txBody>
          <a:bodyPr anchor="ctr">
            <a:normAutofit/>
          </a:bodyPr>
          <a:lstStyle/>
          <a:p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booster and damping ring update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1484530" y="4069105"/>
            <a:ext cx="9144000" cy="165576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HEP)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AP gro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49779" y="6400800"/>
            <a:ext cx="71770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2</a:t>
            </a:r>
            <a:r>
              <a:rPr lang="en-US" altLang="zh-CN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PC International Accelerator Review Committee Meeting, Oct. 11-14, 2021. IHEP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C:\Users\Administrator\Desktop\111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025" y="68629"/>
            <a:ext cx="1536169" cy="90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Administrator\Desktop\12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357" y="442303"/>
            <a:ext cx="3960284" cy="24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" y="68627"/>
            <a:ext cx="5848615" cy="9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16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9544" y="194087"/>
            <a:ext cx="10515600" cy="878196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 &amp; </a:t>
            </a:r>
            <a:r>
              <a:rPr lang="en-US" altLang="zh-CN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ffect@18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2238398" y="2951060"/>
            <a:ext cx="1224136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/O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13"/>
          <p:cNvSpPr txBox="1"/>
          <p:nvPr/>
        </p:nvSpPr>
        <p:spPr>
          <a:xfrm>
            <a:off x="7963113" y="2957638"/>
            <a:ext cx="1008113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3543" y="1108313"/>
            <a:ext cx="466363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RF stations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imum </a:t>
            </a:r>
            <a:r>
              <a:rPr lang="en-GB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rbit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ergy deviation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%</a:t>
            </a:r>
            <a:endParaRPr lang="en-GB" altLang="zh-CN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growth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2.9%</a:t>
            </a:r>
            <a:endParaRPr lang="en-GB" altLang="zh-CN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 reduction due to strong SR 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29898" y="1099140"/>
            <a:ext cx="4585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ed effects of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magnets’ errors will be studied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08489" y="1774584"/>
            <a:ext cx="42957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r dipoles in 8 section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need to taper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d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 (optics)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0045243" y="868351"/>
            <a:ext cx="1638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Wang, D. H. Ji</a:t>
            </a:r>
            <a:endParaRPr lang="en-US" sz="16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2"/>
          <a:srcRect b="22161"/>
          <a:stretch/>
        </p:blipFill>
        <p:spPr>
          <a:xfrm>
            <a:off x="964850" y="3460854"/>
            <a:ext cx="2415688" cy="1458632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485" y="4971029"/>
            <a:ext cx="2106642" cy="138895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4576" y="4977334"/>
            <a:ext cx="2108137" cy="1377909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348594" y="3362948"/>
            <a:ext cx="269039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tracking (50 seeds, 100 turns)</a:t>
            </a:r>
          </a:p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&gt; requirement (injection)</a:t>
            </a:r>
          </a:p>
          <a:p>
            <a:pPr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X=5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x+3mm=7.0mm</a:t>
            </a:r>
          </a:p>
          <a:p>
            <a:pPr lvl="0"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Y=39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y+3mm=4.3mm</a:t>
            </a:r>
            <a:endParaRPr lang="en-US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5"/>
          <a:srcRect b="22363"/>
          <a:stretch/>
        </p:blipFill>
        <p:spPr>
          <a:xfrm>
            <a:off x="8784546" y="3394193"/>
            <a:ext cx="2396358" cy="144440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9777" y="4952113"/>
            <a:ext cx="2228569" cy="146934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4097" y="4922370"/>
            <a:ext cx="2271463" cy="148466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407379" y="3506311"/>
            <a:ext cx="23813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was corrected by tapering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DA reduction due to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223425" y="6402399"/>
            <a:ext cx="5644282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85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8435280" cy="1143000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reproducibility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@20GeV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5248" y="1196752"/>
            <a:ext cx="8820472" cy="2964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/decrease the strength of all the dipoles by the same amount.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aluat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fluence: working point, closed orbit, DA, energy acceptance 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point should not pass through the lower order resonance 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rink for dynamic aperture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oducibility requirement for dipoles: ~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%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requirement for power supply: ~0.01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pPr marL="285750" indent="-285750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 field error tolerance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ghtly loser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 FODO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1938208" y="4246693"/>
          <a:ext cx="770485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8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0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07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468488975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728739830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31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rigin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1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3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+0.0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0.05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x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27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23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30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158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38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08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1.45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y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9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6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2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112</a:t>
                      </a:r>
                      <a:endParaRPr 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27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05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.32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x (u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 (%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431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4092" y="3118170"/>
            <a:ext cx="4497992" cy="337349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27124" y="182062"/>
            <a:ext cx="8229600" cy="792088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20GeV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4851" y="1012119"/>
            <a:ext cx="90010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20% vacuum pipe (drift) is exposed i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ly.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eat drifts as week dipole to simulate the effect of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mple model: perpendicular component only 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ing point can be corrected by weaken the dipoles systematically (-0.07%)</a:t>
            </a:r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rthfield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blem can be solved by global orbit correction.</a:t>
            </a:r>
            <a:endParaRPr lang="en-US" altLang="zh-CN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0731" y="5421866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turn trajectory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467133" y="825023"/>
            <a:ext cx="2041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H. Ji, D. Wang</a:t>
            </a:r>
            <a:endParaRPr 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7076" y="3203690"/>
            <a:ext cx="4445367" cy="3334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43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6937" y="0"/>
            <a:ext cx="10515600" cy="1009764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amping schem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1890" y="5429992"/>
            <a:ext cx="4316342" cy="69500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34944" y="6019253"/>
            <a:ext cx="1059126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9845" y="1434458"/>
            <a:ext cx="1519832" cy="76023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38066" y="153934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06271" y="2882444"/>
            <a:ext cx="1123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91790" y="4040244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11525" y="5474339"/>
            <a:ext cx="6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3304" y="2639405"/>
            <a:ext cx="1519832" cy="7602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5402" y="3968245"/>
            <a:ext cx="1519832" cy="760237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599409" y="4421794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429467" y="3067737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455780" y="1896778"/>
            <a:ext cx="1058030" cy="2769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ycles/bea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887924" y="159855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560019" y="159965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3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579834" y="2198284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37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928491" y="282981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679527" y="282433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679608" y="3350603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565583" y="210509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072120" y="209851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2605053" y="2177456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2639042" y="3263991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145579" y="3257412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2678512" y="3336353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2731140" y="4599410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3237677" y="4592831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2770610" y="4671772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2799115" y="4693697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.3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008528" y="4126858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</a:t>
            </a:r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3759564" y="412137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</a:t>
            </a:r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直接连接符 37"/>
          <p:cNvCxnSpPr/>
          <p:nvPr/>
        </p:nvCxnSpPr>
        <p:spPr>
          <a:xfrm>
            <a:off x="2659883" y="6041179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3245356" y="6034600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>
            <a:off x="2699353" y="6113541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/>
        </p:nvSpPr>
        <p:spPr>
          <a:xfrm>
            <a:off x="2727858" y="613546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直接连接符 43"/>
          <p:cNvCxnSpPr/>
          <p:nvPr/>
        </p:nvCxnSpPr>
        <p:spPr>
          <a:xfrm>
            <a:off x="4055604" y="6055434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4641077" y="6048855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>
            <a:off x="4095074" y="6127796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4123579" y="6149721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直接连接符 47"/>
          <p:cNvCxnSpPr/>
          <p:nvPr/>
        </p:nvCxnSpPr>
        <p:spPr>
          <a:xfrm>
            <a:off x="5476542" y="607516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6062015" y="606858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>
            <a:off x="5516012" y="6147530"/>
            <a:ext cx="530659" cy="43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5544517" y="6169455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</a:t>
            </a:r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2" name="图片 51"/>
          <p:cNvPicPr>
            <a:picLocks noChangeAspect="1"/>
          </p:cNvPicPr>
          <p:nvPr/>
        </p:nvPicPr>
        <p:blipFill rotWithShape="1">
          <a:blip r:embed="rId4"/>
          <a:srcRect l="9337"/>
          <a:stretch/>
        </p:blipFill>
        <p:spPr>
          <a:xfrm>
            <a:off x="5769272" y="2738815"/>
            <a:ext cx="1972156" cy="701698"/>
          </a:xfrm>
          <a:prstGeom prst="rect">
            <a:avLst/>
          </a:prstGeom>
        </p:spPr>
      </p:pic>
      <p:sp>
        <p:nvSpPr>
          <p:cNvPr id="53" name="文本框 52"/>
          <p:cNvSpPr txBox="1"/>
          <p:nvPr/>
        </p:nvSpPr>
        <p:spPr>
          <a:xfrm>
            <a:off x="6067493" y="2837486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7265861" y="2812269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5s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5805453" y="3437220"/>
            <a:ext cx="67757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s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/>
          <p:cNvCxnSpPr/>
          <p:nvPr/>
        </p:nvCxnSpPr>
        <p:spPr>
          <a:xfrm>
            <a:off x="5764887" y="3350608"/>
            <a:ext cx="0" cy="157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6271424" y="3344029"/>
            <a:ext cx="0" cy="1644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5804357" y="3429549"/>
            <a:ext cx="427597" cy="657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图片 5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97" y="2236898"/>
            <a:ext cx="2454246" cy="1865071"/>
          </a:xfrm>
          <a:prstGeom prst="rect">
            <a:avLst/>
          </a:prstGeom>
        </p:spPr>
      </p:pic>
      <p:sp>
        <p:nvSpPr>
          <p:cNvPr id="60" name="文本框 59"/>
          <p:cNvSpPr txBox="1"/>
          <p:nvPr/>
        </p:nvSpPr>
        <p:spPr>
          <a:xfrm>
            <a:off x="6473165" y="2499799"/>
            <a:ext cx="8749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s damping</a:t>
            </a:r>
            <a:endParaRPr lang="en-US" sz="9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3183953" y="3387884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axi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6500570" y="3362666"/>
            <a:ext cx="8551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axi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/>
          <p:cNvSpPr txBox="1"/>
          <p:nvPr/>
        </p:nvSpPr>
        <p:spPr>
          <a:xfrm>
            <a:off x="3210711" y="134066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37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3266858" y="2538091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4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3390611" y="3878752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3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3390612" y="5233164"/>
            <a:ext cx="80439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48s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6325173" y="1567543"/>
            <a:ext cx="276382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7s+7.3s+0.037s+7.3s=15.0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5563174" y="3672497"/>
            <a:ext cx="2453296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s+4.5s+5.0s+4.5s=16.4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6635702" y="4435643"/>
            <a:ext cx="2638928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.3s+2.7s+1.23s+2.7s=18.9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文本框 69"/>
          <p:cNvSpPr txBox="1"/>
          <p:nvPr/>
        </p:nvSpPr>
        <p:spPr>
          <a:xfrm>
            <a:off x="7454994" y="5447441"/>
            <a:ext cx="3167171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.2s+1.6s+0.048s+1.6s)*3=67.34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页脚占位符 70"/>
          <p:cNvSpPr>
            <a:spLocks noGrp="1"/>
          </p:cNvSpPr>
          <p:nvPr>
            <p:ph type="ftr" sz="quarter" idx="11"/>
          </p:nvPr>
        </p:nvSpPr>
        <p:spPr>
          <a:xfrm>
            <a:off x="3137905" y="6389242"/>
            <a:ext cx="5782429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2" name="文本框 71"/>
          <p:cNvSpPr txBox="1"/>
          <p:nvPr/>
        </p:nvSpPr>
        <p:spPr>
          <a:xfrm>
            <a:off x="9419008" y="811273"/>
            <a:ext cx="2605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3ED9-892A-4217-BE99-76F8C1ED344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8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0230" y="1513984"/>
            <a:ext cx="3823354" cy="25425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308545" y="1730135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emittance</a:t>
            </a:r>
            <a:endParaRPr lang="en-US" i="1" dirty="0"/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818464" y="194086"/>
            <a:ext cx="10515600" cy="96371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parameter ev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52547" y="1105174"/>
            <a:ext cx="4868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jection emittance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nm @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709985" y="1138066"/>
            <a:ext cx="5065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s damping time (CDR) for Z can b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cele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5637" y="4101688"/>
            <a:ext cx="3900253" cy="247016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9191" y="4027092"/>
            <a:ext cx="3986520" cy="255137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6457" y="1560742"/>
            <a:ext cx="3783884" cy="247213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829819" y="1869377"/>
            <a:ext cx="1388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energy</a:t>
            </a:r>
            <a:endParaRPr lang="en-US" i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2605057" y="4315452"/>
            <a:ext cx="2210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/>
              <a:t>e</a:t>
            </a:r>
            <a:r>
              <a:rPr lang="en-US" altLang="zh-CN" i="1" dirty="0" smtClean="0"/>
              <a:t>nergy spread</a:t>
            </a:r>
            <a:endParaRPr lang="en-US" i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7920417" y="4394394"/>
            <a:ext cx="2466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unch length</a:t>
            </a:r>
            <a:endParaRPr lang="en-US" i="1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052386" y="6428713"/>
            <a:ext cx="598636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9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7330" y="4111519"/>
            <a:ext cx="3897725" cy="231560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968" y="4071418"/>
            <a:ext cx="3869546" cy="238201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6564" y="1315061"/>
            <a:ext cx="3848374" cy="251003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0121" y="103121"/>
            <a:ext cx="8229600" cy="936104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ramping curv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19536" y="1093982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F ramping curve for each energy mod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90977" y="2717216"/>
            <a:ext cx="4133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RF voltage @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longitudinal quantum lifetim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77543" y="1749242"/>
            <a:ext cx="30963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</a:t>
            </a:r>
            <a:r>
              <a:rPr lang="en-US" altLang="zh-CN" sz="16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t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13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Higgs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087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W &amp; Z: 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.069</a:t>
            </a:r>
            <a:endParaRPr lang="en-US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90700" y="3320932"/>
            <a:ext cx="3798112" cy="67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</a:t>
            </a:r>
            <a:r>
              <a:rPr lang="en-US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F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~ 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9 </a:t>
            </a: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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RF (180GeV</a:t>
            </a: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=9.3GV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80020" y="51803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 &amp;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76694" y="47760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igg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30291" y="2124869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/>
              <a:t>tt</a:t>
            </a:r>
            <a:endParaRPr lang="zh-CN" altLang="en-US" i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77376" y="6395818"/>
            <a:ext cx="5683752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7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007" y="4960127"/>
            <a:ext cx="3831401" cy="125957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527" y="1735086"/>
            <a:ext cx="2980023" cy="18599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91544" y="124632"/>
            <a:ext cx="8229600" cy="922114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 and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12173"/>
              </p:ext>
            </p:extLst>
          </p:nvPr>
        </p:nvGraphicFramePr>
        <p:xfrm>
          <a:off x="2769512" y="2915609"/>
          <a:ext cx="1495599" cy="33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512" y="2915609"/>
                        <a:ext cx="1495599" cy="33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366259" y="5079028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altLang="zh-CN" sz="14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2=0.000037 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957201" y="1037511"/>
            <a:ext cx="46392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ramping curve to control the maximum K2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68230" y="4340134"/>
            <a:ext cx="2937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reaches max a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GeV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169843" y="6561524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921432" y="1944758"/>
            <a:ext cx="50776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namic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romatic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is not used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>
          <a:xfrm>
            <a:off x="2973445" y="6395821"/>
            <a:ext cx="5848213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6249496" y="2361638"/>
            <a:ext cx="3776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eld is attached to dipol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927154" y="1111752"/>
            <a:ext cx="4236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 beam pipe (round shape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248441" y="1501053"/>
            <a:ext cx="35365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inner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eter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5mm, thickness: 2m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0312" y="3052605"/>
            <a:ext cx="4424176" cy="2764273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975619" y="3829814"/>
            <a:ext cx="3982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ion for eddy effect*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894262" y="5992938"/>
            <a:ext cx="5387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Yuan Chen et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., Analytical expression development for eddy ﬁeld and the beam dynamics eﬀect on the CEPC booster,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MPA,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. 36, No. 22 (2021) 2142010</a:t>
            </a:r>
          </a:p>
        </p:txBody>
      </p:sp>
    </p:spTree>
    <p:extLst>
      <p:ext uri="{BB962C8B-B14F-4D97-AF65-F5344CB8AC3E}">
        <p14:creationId xmlns:p14="http://schemas.microsoft.com/office/powerpoint/2010/main" val="225286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8">
            <a:extLst>
              <a:ext uri="{FF2B5EF4-FFF2-40B4-BE49-F238E27FC236}">
                <a16:creationId xmlns:a16="http://schemas.microsoft.com/office/drawing/2014/main" id="{2EBD7E08-BDB8-4976-A01A-0DAB56EB2F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010006"/>
              </p:ext>
            </p:extLst>
          </p:nvPr>
        </p:nvGraphicFramePr>
        <p:xfrm>
          <a:off x="1660730" y="1394627"/>
          <a:ext cx="8522659" cy="3607326"/>
        </p:xfrm>
        <a:graphic>
          <a:graphicData uri="http://schemas.openxmlformats.org/drawingml/2006/table">
            <a:tbl>
              <a:tblPr firstRow="1" firstCol="1"/>
              <a:tblGrid>
                <a:gridCol w="2673161">
                  <a:extLst>
                    <a:ext uri="{9D8B030D-6E8A-4147-A177-3AD203B41FA5}">
                      <a16:colId xmlns:a16="http://schemas.microsoft.com/office/drawing/2014/main" val="2837305212"/>
                    </a:ext>
                  </a:extLst>
                </a:gridCol>
                <a:gridCol w="1787408">
                  <a:extLst>
                    <a:ext uri="{9D8B030D-6E8A-4147-A177-3AD203B41FA5}">
                      <a16:colId xmlns:a16="http://schemas.microsoft.com/office/drawing/2014/main" val="54151157"/>
                    </a:ext>
                  </a:extLst>
                </a:gridCol>
                <a:gridCol w="1674126">
                  <a:extLst>
                    <a:ext uri="{9D8B030D-6E8A-4147-A177-3AD203B41FA5}">
                      <a16:colId xmlns:a16="http://schemas.microsoft.com/office/drawing/2014/main" val="2164365139"/>
                    </a:ext>
                  </a:extLst>
                </a:gridCol>
                <a:gridCol w="2387964">
                  <a:extLst>
                    <a:ext uri="{9D8B030D-6E8A-4147-A177-3AD203B41FA5}">
                      <a16:colId xmlns:a16="http://schemas.microsoft.com/office/drawing/2014/main" val="2740934991"/>
                    </a:ext>
                  </a:extLst>
                </a:gridCol>
              </a:tblGrid>
              <a:tr h="36830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altLang="zh-CN" sz="1200" kern="1200" dirty="0"/>
                        <a:t>Lattice </a:t>
                      </a:r>
                      <a:endParaRPr lang="zh-CN" alt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DO 0 </a:t>
                      </a:r>
                      <a:r>
                        <a:rPr lang="zh-CN" alt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DR</a:t>
                      </a:r>
                      <a:r>
                        <a:rPr lang="zh-CN" alt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ODO 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/>
                        <a:t>TME (combine magnets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90620828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Emittance X (nm</a:t>
                      </a:r>
                      <a:r>
                        <a:rPr lang="en-US" sz="1200" kern="1200" dirty="0" smtClean="0"/>
                        <a:t>) @120GeV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sz="1200" kern="1200" dirty="0"/>
                        <a:t>3.57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.29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.26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92478591"/>
                  </a:ext>
                </a:extLst>
              </a:tr>
              <a:tr h="288432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omentum compaction (×10</a:t>
                      </a:r>
                      <a:r>
                        <a:rPr lang="en-US" sz="1200" b="1" kern="1200" baseline="300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r>
                        <a:rPr lang="en-US" sz="12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2.44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.18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.12</a:t>
                      </a:r>
                      <a:endParaRPr lang="en-US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896654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Tunes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[263.201/261.219]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[353.180/353.280]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[321.271/117.193]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3363733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Quad amount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2110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281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345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9065166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Quad Strength (K1L rms）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0.0383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0.0407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b="0" kern="1200" dirty="0">
                          <a:solidFill>
                            <a:schemeClr val="tx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0.0259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4913371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Sext amount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512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89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0</a:t>
                      </a:r>
                      <a:endParaRPr lang="en-US" altLang="zh-CN" sz="1200" kern="1200" dirty="0">
                        <a:solidFill>
                          <a:schemeClr val="dk1"/>
                        </a:solidFill>
                        <a:latin typeface="等线" panose="020F0502020204030204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5251254"/>
                  </a:ext>
                </a:extLst>
              </a:tr>
              <a:tr h="40666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Sexts Strength (K2L rms)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0.179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0.4091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b="0" kern="1200" dirty="0">
                          <a:solidFill>
                            <a:schemeClr val="tx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0.0492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18313375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H Corrector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1053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408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21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948266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V Corrector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1054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1408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2240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8879850"/>
                  </a:ext>
                </a:extLst>
              </a:tr>
              <a:tr h="2884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l" defTabSz="914400" rtl="0" eaLnBrk="1" fontAlgn="ctr" latinLnBrk="0" hangingPunct="1"/>
                      <a:r>
                        <a:rPr lang="en-US" sz="1200" kern="1200" dirty="0"/>
                        <a:t>BPM</a:t>
                      </a:r>
                      <a:endParaRPr lang="en-US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Text" lastClr="000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/>
                        <a:t>2108</a:t>
                      </a:r>
                      <a:endParaRPr lang="en-US" altLang="zh-CN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2816</a:t>
                      </a:r>
                    </a:p>
                  </a:txBody>
                  <a:tcPr marL="4659" marR="4659" marT="4659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200" kern="1200" dirty="0">
                          <a:solidFill>
                            <a:schemeClr val="dk1"/>
                          </a:solidFill>
                          <a:latin typeface="等线" panose="020F0502020204030204"/>
                          <a:ea typeface="+mn-ea"/>
                          <a:cs typeface="+mn-cs"/>
                        </a:rPr>
                        <a:t>3458</a:t>
                      </a:r>
                    </a:p>
                  </a:txBody>
                  <a:tcPr marL="4659" marR="4659" marT="4659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50572440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348495" y="388126"/>
            <a:ext cx="7255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parameter comparis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88005" y="5229842"/>
            <a:ext cx="60389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’ cost of TME is lower than FODO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282710" y="5664018"/>
            <a:ext cx="5203529" cy="679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independent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ME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upole strength of TME is low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563386" y="976277"/>
            <a:ext cx="1904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, W. Kan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999758" y="6415556"/>
            <a:ext cx="6308703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64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92867" y="168905"/>
            <a:ext cx="8229600" cy="778098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paramete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4074" y="246939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58870" y="1192279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294584" y="6027414"/>
            <a:ext cx="8290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Diameter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beam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pe is 55mm for re-injection with high single bunch current @120GeV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15682" y="993342"/>
            <a:ext cx="43022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GeV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2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 energy: 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0GeV  180Ge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wer emittance ─ new lattice (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M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243" y="2523587"/>
            <a:ext cx="5268598" cy="34682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969" y="1184114"/>
            <a:ext cx="4847144" cy="4808824"/>
          </a:xfrm>
          <a:prstGeom prst="rect">
            <a:avLst/>
          </a:prstGeom>
        </p:spPr>
      </p:pic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>
          <a:xfrm>
            <a:off x="3144483" y="6395820"/>
            <a:ext cx="5874527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5933732" y="3190087"/>
            <a:ext cx="4812187" cy="289851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圆角矩形 11"/>
          <p:cNvSpPr/>
          <p:nvPr/>
        </p:nvSpPr>
        <p:spPr>
          <a:xfrm>
            <a:off x="5941753" y="5659425"/>
            <a:ext cx="4812187" cy="289851"/>
          </a:xfrm>
          <a:prstGeom prst="roundRect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2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56436" y="2190613"/>
            <a:ext cx="6321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CEPC booster</a:t>
            </a:r>
            <a:endParaRPr lang="en-US" sz="280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0124" y="4683832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37797" y="3454765"/>
            <a:ext cx="7860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positron damping ri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29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56436" y="2190613"/>
            <a:ext cx="6321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CEPC booste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0124" y="4683832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37797" y="3454765"/>
            <a:ext cx="7860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positron damping ri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2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6123" y="167773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 ring layout (CDR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257" y="2585318"/>
            <a:ext cx="5900919" cy="345333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495493" y="1542520"/>
            <a:ext cx="3944858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inac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repetition: 100Hz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ly for positron beam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988552" y="1501700"/>
            <a:ext cx="4964513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time: 20 </a:t>
            </a:r>
            <a:r>
              <a:rPr lang="en-GB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lang="en-GB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norm.)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2500</a:t>
            </a:r>
            <a:r>
              <a:rPr lang="en-GB" altLang="zh-CN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530 </a:t>
            </a:r>
            <a:r>
              <a:rPr lang="en-GB" altLang="zh-CN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lang="en-GB" altLang="zh-CN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492898" y="5808742"/>
            <a:ext cx="1473565" cy="13814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7038907" y="5854792"/>
            <a:ext cx="934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+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58963" y="6343193"/>
            <a:ext cx="5821899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13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FCA80-2546-44FC-8F0E-9D16DC1E7A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4617"/>
            <a:ext cx="10515600" cy="106897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s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 for 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mping r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F49A8A-A287-4DB2-BEB9-C3A39410C7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2290" y="1561855"/>
            <a:ext cx="10119166" cy="4917885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ittanc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luminosity of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(lower emittance collide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lower emittance boost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emittance Linac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nm@20GeV  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RMS </a:t>
            </a:r>
            <a:r>
              <a:rPr lang="en-US" altLang="zh-CN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 is 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92mm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ad</a:t>
            </a:r>
            <a:endParaRPr lang="en-US" altLang="zh-CN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 emittance requirement: &lt; 200mm</a:t>
            </a:r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zh-CN" sz="1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ad</a:t>
            </a:r>
            <a:endParaRPr lang="en-US" altLang="zh-CN" sz="19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en-US" altLang="zh-C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the margin for emittance growth</a:t>
            </a:r>
          </a:p>
          <a:p>
            <a:pPr marL="1828800" lvl="4" indent="0">
              <a:buNone/>
            </a:pPr>
            <a:r>
              <a:rPr lang="en-US" altLang="zh-C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high </a:t>
            </a:r>
            <a:r>
              <a:rPr lang="en-US" altLang="zh-C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charge</a:t>
            </a:r>
          </a:p>
          <a:p>
            <a:pPr marL="1828800" lvl="4" indent="0">
              <a:buNone/>
            </a:pPr>
            <a:r>
              <a:rPr lang="en-US" altLang="zh-CN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C-band </a:t>
            </a:r>
            <a:r>
              <a:rPr lang="en-US" altLang="zh-C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ng structure</a:t>
            </a:r>
          </a:p>
          <a:p>
            <a:pPr lvl="3"/>
            <a:r>
              <a:rPr lang="en-US" altLang="zh-CN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d use C-band accelerating structure just after the Damping Ring (@1.1GeV)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mping time</a:t>
            </a:r>
          </a:p>
          <a:p>
            <a:pPr marL="447675" indent="269875"/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Hz </a:t>
            </a:r>
            <a:r>
              <a:rPr lang="en-US" altLang="zh-CN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two-train scheme/200Hz </a:t>
            </a:r>
            <a:r>
              <a:rPr lang="en-US" altLang="zh-CN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rage time: 20ms</a:t>
            </a:r>
          </a:p>
          <a:p>
            <a:pPr marL="447675" indent="269875"/>
            <a:r>
              <a:rPr lang="en-US" altLang="zh-CN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 for damping time: &lt;13ms</a:t>
            </a: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nch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  <a:p>
            <a:pPr lvl="1"/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MS bunch length after DR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mm</a:t>
            </a:r>
          </a:p>
          <a:p>
            <a:pPr marL="914400" lvl="2" indent="0"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a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 compressor was introduced after the DR for electron and positron beam</a:t>
            </a:r>
          </a:p>
          <a:p>
            <a:pPr lvl="1"/>
            <a:endParaRPr 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025507" y="1197272"/>
            <a:ext cx="15985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i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947131" y="6356350"/>
            <a:ext cx="5854791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4778" y="17435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damping ring design requiremen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749778" y="6356350"/>
            <a:ext cx="594689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810174"/>
              </p:ext>
            </p:extLst>
          </p:nvPr>
        </p:nvGraphicFramePr>
        <p:xfrm>
          <a:off x="1860961" y="2390583"/>
          <a:ext cx="8128000" cy="322072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2691303">
                  <a:extLst>
                    <a:ext uri="{9D8B030D-6E8A-4147-A177-3AD203B41FA5}">
                      <a16:colId xmlns:a16="http://schemas.microsoft.com/office/drawing/2014/main" val="1787837626"/>
                    </a:ext>
                  </a:extLst>
                </a:gridCol>
                <a:gridCol w="1591977">
                  <a:extLst>
                    <a:ext uri="{9D8B030D-6E8A-4147-A177-3AD203B41FA5}">
                      <a16:colId xmlns:a16="http://schemas.microsoft.com/office/drawing/2014/main" val="1748011655"/>
                    </a:ext>
                  </a:extLst>
                </a:gridCol>
                <a:gridCol w="1812720">
                  <a:extLst>
                    <a:ext uri="{9D8B030D-6E8A-4147-A177-3AD203B41FA5}">
                      <a16:colId xmlns:a16="http://schemas.microsoft.com/office/drawing/2014/main" val="356006662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9578556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R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R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mark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9563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GeV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750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. Emittance (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5255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. emittance (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6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mrad</a:t>
                      </a:r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20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</a:t>
                      </a:r>
                      <a:r>
                        <a:rPr lang="en-US" sz="1200" b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ac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ower emittance: 10nm@20GeV, 2)use C band acc. structure as early as possible 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1517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rage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8960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(</a:t>
                      </a:r>
                      <a:r>
                        <a:rPr lang="en-US" sz="1600" b="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sz="16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13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maller ext. emittance with same storage time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57962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50</a:t>
                      </a:r>
                      <a:endParaRPr lang="en-US" sz="16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) Smaller</a:t>
                      </a:r>
                      <a:r>
                        <a:rPr lang="en-US" sz="12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ature emittance for DR</a:t>
                      </a:r>
                      <a:endParaRPr 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478733"/>
                  </a:ext>
                </a:extLst>
              </a:tr>
            </a:tbl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2</a:t>
            </a:fld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1764438" y="1516336"/>
            <a:ext cx="760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 collider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lower emittance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ooster  lower emittance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93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436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paramete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3960514"/>
              </p:ext>
            </p:extLst>
          </p:nvPr>
        </p:nvGraphicFramePr>
        <p:xfrm>
          <a:off x="5593218" y="1081023"/>
          <a:ext cx="5588685" cy="533707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195628">
                  <a:extLst>
                    <a:ext uri="{9D8B030D-6E8A-4147-A177-3AD203B41FA5}">
                      <a16:colId xmlns:a16="http://schemas.microsoft.com/office/drawing/2014/main" val="2690366013"/>
                    </a:ext>
                  </a:extLst>
                </a:gridCol>
                <a:gridCol w="1738585">
                  <a:extLst>
                    <a:ext uri="{9D8B030D-6E8A-4147-A177-3AD203B41FA5}">
                      <a16:colId xmlns:a16="http://schemas.microsoft.com/office/drawing/2014/main" val="3193459733"/>
                    </a:ext>
                  </a:extLst>
                </a:gridCol>
                <a:gridCol w="1654472">
                  <a:extLst>
                    <a:ext uri="{9D8B030D-6E8A-4147-A177-3AD203B41FA5}">
                      <a16:colId xmlns:a16="http://schemas.microsoft.com/office/drawing/2014/main" val="2025036796"/>
                    </a:ext>
                  </a:extLst>
                </a:gridCol>
              </a:tblGrid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 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027371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434492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215999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5160563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2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097171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015281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2265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887130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817685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1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365881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ase/cell (degree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/60</a:t>
                      </a:r>
                      <a:endParaRPr lang="en-US" sz="1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/75</a:t>
                      </a:r>
                      <a:endParaRPr lang="en-US" sz="1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139788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48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26830252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(</a:t>
                      </a:r>
                      <a:r>
                        <a:rPr lang="en-US" altLang="zh-CN" sz="12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948526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6219730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6.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234348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4185476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7015304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0935894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/y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.mrad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D9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6451969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</a:t>
                      </a: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53686055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acceptance by RF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035510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9248847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2333138"/>
                  </a:ext>
                </a:extLst>
              </a:tr>
              <a:tr h="22237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99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2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16655788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390" y="2508164"/>
            <a:ext cx="3897886" cy="414325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159994" y="1253657"/>
            <a:ext cx="6096000" cy="1308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mping 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ersed bending 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gnet</a:t>
            </a:r>
            <a:endParaRPr lang="en-US" altLang="zh-CN" sz="1600" b="1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ur-bunch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, 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orage </a:t>
            </a:r>
            <a:r>
              <a:rPr lang="en-GB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e: 20 </a:t>
            </a:r>
            <a:r>
              <a:rPr lang="en-GB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s</a:t>
            </a:r>
            <a:endParaRPr lang="en-GB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: </a:t>
            </a:r>
            <a:r>
              <a:rPr lang="en-GB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500</a:t>
            </a:r>
            <a:r>
              <a:rPr lang="en-GB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166 (123) </a:t>
            </a:r>
            <a:r>
              <a:rPr lang="en-GB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mm.mrad</a:t>
            </a:r>
            <a:endParaRPr lang="en-GB" altLang="zh-CN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lexibility for </a:t>
            </a:r>
            <a:r>
              <a:rPr lang="en-GB" altLang="zh-CN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tr</a:t>
            </a:r>
            <a:r>
              <a:rPr lang="en-GB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emittance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197191" y="6492875"/>
            <a:ext cx="6969285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06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28" y="151303"/>
            <a:ext cx="10515600" cy="723626"/>
          </a:xfrm>
        </p:spPr>
        <p:txBody>
          <a:bodyPr/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 time structur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08948" y="973775"/>
            <a:ext cx="5972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(Inj./Ext.: two by two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381873" y="971237"/>
            <a:ext cx="4110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Hz (Inj./Ext.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by bunch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图示&#10;&#10;描述已自动生成">
            <a:extLst>
              <a:ext uri="{FF2B5EF4-FFF2-40B4-BE49-F238E27FC236}">
                <a16:creationId xmlns:a16="http://schemas.microsoft.com/office/drawing/2014/main" id="{ACA8CF96-7A75-D149-BAE8-3177FD863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69" y="1441107"/>
            <a:ext cx="6346054" cy="5148685"/>
          </a:xfrm>
          <a:prstGeom prst="rect">
            <a:avLst/>
          </a:prstGeom>
        </p:spPr>
      </p:pic>
      <p:pic>
        <p:nvPicPr>
          <p:cNvPr id="10" name="图片 9" descr="图示, 示意图&#10;&#10;描述已自动生成">
            <a:extLst>
              <a:ext uri="{FF2B5EF4-FFF2-40B4-BE49-F238E27FC236}">
                <a16:creationId xmlns:a16="http://schemas.microsoft.com/office/drawing/2014/main" id="{E79A8B75-18FE-564B-B4DC-D275D26841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098" y="1351273"/>
            <a:ext cx="4542581" cy="5238519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83425" y="582017"/>
            <a:ext cx="14369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13ED9-892A-4217-BE99-76F8C1ED3444}" type="slidenum">
              <a:rPr lang="en-US" smtClean="0"/>
              <a:t>24</a:t>
            </a:fld>
            <a:endParaRPr lang="en-US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808983" y="6492875"/>
            <a:ext cx="6137663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5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10918" t="4731" r="12196" b="9799"/>
          <a:stretch/>
        </p:blipFill>
        <p:spPr>
          <a:xfrm>
            <a:off x="1157803" y="2453323"/>
            <a:ext cx="4844094" cy="38027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0326" t="4627" r="14041" b="10322"/>
          <a:stretch/>
        </p:blipFill>
        <p:spPr>
          <a:xfrm>
            <a:off x="7631699" y="3933893"/>
            <a:ext cx="2966133" cy="2355544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44605" y="1230164"/>
            <a:ext cx="492723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/cell: 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~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FODO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terleav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xtupo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cheme</a:t>
            </a: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sex. famili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26256" y="169511"/>
            <a:ext cx="245772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 optic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l="10032" t="4627" r="13967" b="10008"/>
          <a:stretch/>
        </p:blipFill>
        <p:spPr>
          <a:xfrm>
            <a:off x="7683592" y="1338729"/>
            <a:ext cx="2828716" cy="224374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262895" y="3894422"/>
            <a:ext cx="802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8933491" y="2012996"/>
            <a:ext cx="888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ght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0" name="下箭头 9"/>
          <p:cNvSpPr/>
          <p:nvPr/>
        </p:nvSpPr>
        <p:spPr>
          <a:xfrm>
            <a:off x="2723465" y="2295868"/>
            <a:ext cx="124990" cy="1644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690572" y="6402399"/>
            <a:ext cx="6137663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5</a:t>
            </a:fld>
            <a:endParaRPr lang="en-US"/>
          </a:p>
        </p:txBody>
      </p:sp>
      <p:sp>
        <p:nvSpPr>
          <p:cNvPr id="12" name="文本框 11"/>
          <p:cNvSpPr txBox="1"/>
          <p:nvPr/>
        </p:nvSpPr>
        <p:spPr>
          <a:xfrm>
            <a:off x="3953233" y="2200060"/>
            <a:ext cx="8593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.28T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22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234199" y="202404"/>
            <a:ext cx="35069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R DA results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0993" y="2665745"/>
            <a:ext cx="4554980" cy="277460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6296" y="2568245"/>
            <a:ext cx="4722543" cy="287210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118250" y="5657440"/>
            <a:ext cx="3578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/cell: 60</a:t>
            </a:r>
            <a:r>
              <a:rPr lang="en-US" dirty="0" smtClean="0">
                <a:sym typeface="Symbol" panose="05050102010706020507" pitchFamily="18" charset="2"/>
              </a:rPr>
              <a:t>/</a:t>
            </a:r>
            <a:r>
              <a:rPr lang="en-US" dirty="0"/>
              <a:t>60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7394141" y="5710066"/>
            <a:ext cx="35786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/cell: 75</a:t>
            </a:r>
            <a:r>
              <a:rPr lang="en-US" dirty="0" smtClean="0">
                <a:sym typeface="Symbol" panose="05050102010706020507" pitchFamily="18" charset="2"/>
              </a:rPr>
              <a:t>/</a:t>
            </a:r>
            <a:r>
              <a:rPr lang="en-US" dirty="0" smtClean="0"/>
              <a:t>75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endParaRPr lang="en-US" dirty="0"/>
          </a:p>
        </p:txBody>
      </p:sp>
      <p:sp>
        <p:nvSpPr>
          <p:cNvPr id="9" name="矩形 8"/>
          <p:cNvSpPr/>
          <p:nvPr/>
        </p:nvSpPr>
        <p:spPr>
          <a:xfrm>
            <a:off x="1414122" y="1323435"/>
            <a:ext cx="4612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trans. acceptance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/>
              </a:rPr>
              <a:t> 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j. efficiency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894584" y="1809065"/>
            <a:ext cx="3558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A &gt; 5 inj. beam size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08983" y="6356350"/>
            <a:ext cx="6019253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38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5064" y="148039"/>
            <a:ext cx="10515600" cy="917666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biliti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673" b="12964"/>
          <a:stretch/>
        </p:blipFill>
        <p:spPr>
          <a:xfrm>
            <a:off x="2131407" y="2196412"/>
            <a:ext cx="6927074" cy="368470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07781" y="1138077"/>
            <a:ext cx="78941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ive wall impedance was considered *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bunch current: 3.1mA &lt; threshold due to TMC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268909" y="1098596"/>
            <a:ext cx="13156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don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u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86723" y="5874527"/>
            <a:ext cx="4183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Al pipe with 30mm inner diamet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808984" y="6362928"/>
            <a:ext cx="5903581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48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465" y="154616"/>
            <a:ext cx="10515600" cy="90450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ransport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lines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etween DR and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Linac</a:t>
            </a:r>
            <a:endParaRPr lang="en-US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976901"/>
              </p:ext>
            </p:extLst>
          </p:nvPr>
        </p:nvGraphicFramePr>
        <p:xfrm>
          <a:off x="1854421" y="2374820"/>
          <a:ext cx="3566195" cy="394309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276825">
                  <a:extLst>
                    <a:ext uri="{9D8B030D-6E8A-4147-A177-3AD203B41FA5}">
                      <a16:colId xmlns:a16="http://schemas.microsoft.com/office/drawing/2014/main" val="3320234737"/>
                    </a:ext>
                  </a:extLst>
                </a:gridCol>
                <a:gridCol w="1289370">
                  <a:extLst>
                    <a:ext uri="{9D8B030D-6E8A-4147-A177-3AD203B41FA5}">
                      <a16:colId xmlns:a16="http://schemas.microsoft.com/office/drawing/2014/main" val="3134288321"/>
                    </a:ext>
                  </a:extLst>
                </a:gridCol>
              </a:tblGrid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 smtClean="0">
                          <a:effectLst/>
                        </a:rPr>
                        <a:t>Linac</a:t>
                      </a:r>
                      <a:r>
                        <a:rPr lang="en-GB" sz="1400" kern="100" dirty="0" err="1" smtClean="0">
                          <a:effectLst/>
                          <a:sym typeface="Symbol" panose="05050102010706020507" pitchFamily="18" charset="2"/>
                        </a:rPr>
                        <a:t>DR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 smtClean="0">
                          <a:effectLst/>
                        </a:rPr>
                        <a:t>EC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US" sz="8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1794859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1.1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4908723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0.6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371542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 dirty="0">
                          <a:effectLst/>
                        </a:rPr>
                        <a:t>z0</a:t>
                      </a:r>
                      <a:r>
                        <a:rPr lang="en-GB" sz="1400" kern="100" dirty="0">
                          <a:effectLst/>
                        </a:rPr>
                        <a:t> (m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974763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 err="1">
                          <a:effectLst/>
                        </a:rPr>
                        <a:t>f</a:t>
                      </a:r>
                      <a:r>
                        <a:rPr lang="en-GB" sz="1400" kern="100" baseline="-25000" dirty="0" err="1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Hz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860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059272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V</a:t>
                      </a:r>
                      <a:r>
                        <a:rPr lang="en-GB" sz="1400" kern="100" baseline="-25000" dirty="0">
                          <a:effectLst/>
                        </a:rPr>
                        <a:t>RF</a:t>
                      </a:r>
                      <a:r>
                        <a:rPr lang="en-GB" sz="1400" kern="100" dirty="0">
                          <a:effectLst/>
                        </a:rPr>
                        <a:t> (MV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22.0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8818813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Length of acc. Structure (m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82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11872187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9.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1343329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0.833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57348610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1848604"/>
                  </a:ext>
                </a:extLst>
              </a:tr>
              <a:tr h="3345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18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0599134"/>
                  </a:ext>
                </a:extLst>
              </a:tr>
              <a:tr h="231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8192167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84919"/>
              </p:ext>
            </p:extLst>
          </p:nvPr>
        </p:nvGraphicFramePr>
        <p:xfrm>
          <a:off x="6369143" y="2355088"/>
          <a:ext cx="3899766" cy="3900996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498563">
                  <a:extLst>
                    <a:ext uri="{9D8B030D-6E8A-4147-A177-3AD203B41FA5}">
                      <a16:colId xmlns:a16="http://schemas.microsoft.com/office/drawing/2014/main" val="1353306432"/>
                    </a:ext>
                  </a:extLst>
                </a:gridCol>
                <a:gridCol w="1401203">
                  <a:extLst>
                    <a:ext uri="{9D8B030D-6E8A-4147-A177-3AD203B41FA5}">
                      <a16:colId xmlns:a16="http://schemas.microsoft.com/office/drawing/2014/main" val="155936844"/>
                    </a:ext>
                  </a:extLst>
                </a:gridCol>
              </a:tblGrid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 </a:t>
                      </a:r>
                      <a:r>
                        <a:rPr lang="en-GB" sz="1400" kern="100" dirty="0" err="1" smtClean="0">
                          <a:effectLst/>
                        </a:rPr>
                        <a:t>DR</a:t>
                      </a:r>
                      <a:r>
                        <a:rPr lang="en-GB" sz="1400" kern="100" dirty="0" err="1" smtClean="0">
                          <a:effectLst/>
                          <a:sym typeface="Symbol" panose="05050102010706020507" pitchFamily="18" charset="2"/>
                        </a:rPr>
                        <a:t>Linac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BC </a:t>
                      </a:r>
                      <a:endParaRPr lang="en-US" sz="16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5248268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</a:rPr>
                        <a:t>E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</a:t>
                      </a:r>
                      <a:r>
                        <a:rPr lang="en-GB" sz="1400" kern="100" dirty="0" err="1">
                          <a:effectLst/>
                        </a:rPr>
                        <a:t>Gev</a:t>
                      </a:r>
                      <a:r>
                        <a:rPr lang="en-GB" sz="1400" kern="100" dirty="0">
                          <a:effectLst/>
                        </a:rPr>
                        <a:t>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89344603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 dirty="0">
                          <a:effectLst/>
                        </a:rPr>
                        <a:t>0</a:t>
                      </a:r>
                      <a:r>
                        <a:rPr lang="en-GB" sz="1400" kern="100" dirty="0">
                          <a:effectLst/>
                        </a:rPr>
                        <a:t> (%)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06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93543814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0</a:t>
                      </a:r>
                      <a:r>
                        <a:rPr lang="en-GB" sz="1400" kern="100">
                          <a:effectLst/>
                        </a:rPr>
                        <a:t> 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5.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9793170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f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Hz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6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315084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V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M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7037569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</a:rPr>
                        <a:t>Length of acc. Structure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6970457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GB" sz="1400" kern="100" baseline="-25000">
                          <a:effectLst/>
                        </a:rPr>
                        <a:t>RF</a:t>
                      </a:r>
                      <a:r>
                        <a:rPr lang="en-GB" sz="1400" kern="100">
                          <a:effectLst/>
                        </a:rPr>
                        <a:t> (degree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89.6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579411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R</a:t>
                      </a:r>
                      <a:r>
                        <a:rPr lang="en-GB" sz="1400" kern="100" baseline="-25000">
                          <a:effectLst/>
                        </a:rPr>
                        <a:t>56</a:t>
                      </a:r>
                      <a:r>
                        <a:rPr lang="en-GB" sz="1400" kern="100">
                          <a:effectLst/>
                        </a:rPr>
                        <a:t> (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-</a:t>
                      </a:r>
                      <a:r>
                        <a:rPr lang="en-US" sz="1400" kern="100" dirty="0" smtClean="0">
                          <a:effectLst/>
                        </a:rPr>
                        <a:t>1.15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56038701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</a:rPr>
                        <a:t>E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Gev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1.1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82714708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400" kern="100" baseline="-25000">
                          <a:effectLst/>
                        </a:rPr>
                        <a:t>f</a:t>
                      </a:r>
                      <a:r>
                        <a:rPr lang="en-GB" sz="1400" kern="100">
                          <a:effectLst/>
                        </a:rPr>
                        <a:t> (%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</a:rPr>
                        <a:t>0.50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65678686"/>
                  </a:ext>
                </a:extLst>
              </a:tr>
              <a:tr h="32508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400" kern="10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400" kern="100" baseline="-25000">
                          <a:effectLst/>
                        </a:rPr>
                        <a:t>zf </a:t>
                      </a:r>
                      <a:r>
                        <a:rPr lang="en-GB" sz="1400" kern="100">
                          <a:effectLst/>
                        </a:rPr>
                        <a:t>(mm)</a:t>
                      </a:r>
                      <a:endParaRPr lang="en-US" sz="1400" kern="1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0.7</a:t>
                      </a:r>
                      <a:endParaRPr lang="en-US" sz="1400" kern="1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48993190"/>
                  </a:ext>
                </a:extLst>
              </a:tr>
            </a:tbl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8374" b="5442"/>
          <a:stretch/>
        </p:blipFill>
        <p:spPr>
          <a:xfrm>
            <a:off x="3973365" y="1072292"/>
            <a:ext cx="4576831" cy="113806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716321" y="1289370"/>
            <a:ext cx="22563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716886" y="6415560"/>
            <a:ext cx="6295546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8</a:t>
            </a:fld>
            <a:endParaRPr lang="en-US"/>
          </a:p>
        </p:txBody>
      </p:sp>
      <p:sp>
        <p:nvSpPr>
          <p:cNvPr id="9" name="椭圆 8"/>
          <p:cNvSpPr/>
          <p:nvPr/>
        </p:nvSpPr>
        <p:spPr>
          <a:xfrm>
            <a:off x="4400120" y="3045708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椭圆 9"/>
          <p:cNvSpPr/>
          <p:nvPr/>
        </p:nvSpPr>
        <p:spPr>
          <a:xfrm>
            <a:off x="4421891" y="5735052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椭圆 10"/>
          <p:cNvSpPr/>
          <p:nvPr/>
        </p:nvSpPr>
        <p:spPr>
          <a:xfrm>
            <a:off x="9186397" y="3301236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椭圆 11"/>
          <p:cNvSpPr/>
          <p:nvPr/>
        </p:nvSpPr>
        <p:spPr>
          <a:xfrm>
            <a:off x="9213898" y="5886307"/>
            <a:ext cx="742521" cy="302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45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57936" y="7567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Optics for the transport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lines</a:t>
            </a:r>
            <a:endParaRPr 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64" t="4732" r="8667" b="15986"/>
          <a:stretch/>
        </p:blipFill>
        <p:spPr>
          <a:xfrm>
            <a:off x="1213068" y="2440593"/>
            <a:ext cx="4865390" cy="34536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95" t="4835" r="9263" b="15610"/>
          <a:stretch/>
        </p:blipFill>
        <p:spPr>
          <a:xfrm>
            <a:off x="6190290" y="2499798"/>
            <a:ext cx="4737878" cy="333368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543303" y="1599730"/>
            <a:ext cx="1316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GB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DR</a:t>
            </a: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28420" y="1626043"/>
            <a:ext cx="1316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kern="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GB" kern="1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Linac</a:t>
            </a:r>
            <a:endParaRPr lang="en-US" kern="1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104448" y="1217007"/>
            <a:ext cx="1519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aoha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2907660" y="6356350"/>
            <a:ext cx="5920576" cy="365125"/>
          </a:xfrm>
        </p:spPr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0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3822"/>
            <a:ext cx="10515600" cy="1128176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56436" y="2190613"/>
            <a:ext cx="63218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CEPC booste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30124" y="4683832"/>
            <a:ext cx="282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  <a:endParaRPr lang="en-US" sz="280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37797" y="3454765"/>
            <a:ext cx="7860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update for </a:t>
            </a:r>
            <a:r>
              <a:rPr lang="en-US" sz="28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 positron damping ring</a:t>
            </a:r>
            <a:endParaRPr lang="en-US" sz="280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18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5857" y="62518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mma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0</a:t>
            </a:fld>
            <a:endParaRPr lang="en-US"/>
          </a:p>
        </p:txBody>
      </p:sp>
      <p:sp>
        <p:nvSpPr>
          <p:cNvPr id="5" name="文本框 4"/>
          <p:cNvSpPr txBox="1"/>
          <p:nvPr/>
        </p:nvSpPr>
        <p:spPr>
          <a:xfrm>
            <a:off x="1319888" y="2140327"/>
            <a:ext cx="83503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 booster design with smaller emittance in TDR─ support for CEPC high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chem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80672" y="2908520"/>
            <a:ext cx="7823817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structure with combined magnets (B+S)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with error effects fulfill the requirement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s update ─ consistent with CEPC TDR parameters at 4 energy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307571" y="1393850"/>
            <a:ext cx="9109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 range is enlarged in TDR. 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GeV/120GeV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20GeV/180GeV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48576" y="4072062"/>
            <a:ext cx="95913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ing ring update is the requirement of higher luminosity goal for TDR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04679" y="4482506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mferenc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m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nergy: 1.1GeV</a:t>
            </a:r>
          </a:p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rsed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ding, extracted emittance=120~166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sz="16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rad</a:t>
            </a:r>
            <a:endParaRPr lang="en-US" sz="16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amping time: 15ms (CDR)  11ms (new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lvl="0" indent="-285750">
              <a:lnSpc>
                <a:spcPts val="2400"/>
              </a:lnSpc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ansport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es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milar as 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DR</a:t>
            </a:r>
            <a:endParaRPr 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4291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65542" y="2637945"/>
            <a:ext cx="56179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up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8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834" y="2276134"/>
            <a:ext cx="5808367" cy="3172194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826288"/>
              </p:ext>
            </p:extLst>
          </p:nvPr>
        </p:nvGraphicFramePr>
        <p:xfrm>
          <a:off x="1631448" y="1545260"/>
          <a:ext cx="3144482" cy="37766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91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53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375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upol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161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825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4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4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5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5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6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6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7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7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8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8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9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9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3123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0/B0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0/B1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1768306" y="296921"/>
            <a:ext cx="8229600" cy="88027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@ 20GeV-TM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986601" y="6356350"/>
            <a:ext cx="573638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2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5841635" y="1414359"/>
            <a:ext cx="2677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onl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75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20010" y="206948"/>
            <a:ext cx="9761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with errors and correction-FODO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1BD73663-5803-4D47-9209-E7F8860F74F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498612" y="1205788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F781E24-0C3C-40BC-8328-1E34285F935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11689" y="1208420"/>
          <a:ext cx="4575480" cy="64008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45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1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2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24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71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62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752795" y="811272"/>
            <a:ext cx="1210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966866" y="6402399"/>
            <a:ext cx="6012674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3</a:t>
            </a:fld>
            <a:endParaRPr 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D35A19-C69D-4FB5-9F08-F607162E6DC1}"/>
              </a:ext>
            </a:extLst>
          </p:cNvPr>
          <p:cNvSpPr txBox="1"/>
          <p:nvPr/>
        </p:nvSpPr>
        <p:spPr>
          <a:xfrm>
            <a:off x="1486721" y="3079867"/>
            <a:ext cx="4808825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ost impossible to obtain the initial closed orbit natural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from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f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(CO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6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(R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method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correction(6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O 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ed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8437" y="2529905"/>
            <a:ext cx="4341755" cy="3293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99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2163009" y="342970"/>
            <a:ext cx="8229600" cy="88027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rrors @ 20GeV-FOD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6335" y="2276132"/>
            <a:ext cx="5365118" cy="293011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041470" y="2452670"/>
            <a:ext cx="1291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D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213711"/>
              </p:ext>
            </p:extLst>
          </p:nvPr>
        </p:nvGraphicFramePr>
        <p:xfrm>
          <a:off x="1489517" y="1869953"/>
          <a:ext cx="3799531" cy="37611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4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35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3542">
                  <a:extLst>
                    <a:ext uri="{9D8B030D-6E8A-4147-A177-3AD203B41FA5}">
                      <a16:colId xmlns:a16="http://schemas.microsoft.com/office/drawing/2014/main" val="3220021308"/>
                    </a:ext>
                  </a:extLst>
                </a:gridCol>
              </a:tblGrid>
              <a:tr h="403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drupol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xtupole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46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468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00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2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468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3/B2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3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208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4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4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4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135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5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5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5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135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6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6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6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135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7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7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7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135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8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8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8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468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9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2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9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9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1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2135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0/B0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8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0/B1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5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10/B2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 310</a:t>
                      </a:r>
                      <a:r>
                        <a:rPr lang="en-US" altLang="zh-CN" sz="12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986601" y="6356350"/>
            <a:ext cx="573638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8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2416" y="82254"/>
            <a:ext cx="10515600" cy="878196"/>
          </a:xfrm>
        </p:spPr>
        <p:txBody>
          <a:bodyPr/>
          <a:lstStyle/>
          <a:p>
            <a:pPr algn="ctr"/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R &amp; </a:t>
            </a:r>
            <a:r>
              <a:rPr lang="en-US" altLang="zh-CN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US" altLang="zh-CN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ffect@180GeV-FOD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2238398" y="2970788"/>
            <a:ext cx="1224136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/O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13"/>
          <p:cNvSpPr txBox="1"/>
          <p:nvPr/>
        </p:nvSpPr>
        <p:spPr>
          <a:xfrm>
            <a:off x="7963113" y="2977366"/>
            <a:ext cx="1008113" cy="369332"/>
          </a:xfrm>
          <a:prstGeom prst="rect">
            <a:avLst/>
          </a:prstGeom>
          <a:gradFill rotWithShape="1">
            <a:gsLst>
              <a:gs pos="0">
                <a:srgbClr val="4F81BD">
                  <a:tint val="50000"/>
                  <a:satMod val="300000"/>
                </a:srgbClr>
              </a:gs>
              <a:gs pos="35000">
                <a:srgbClr val="4F81BD">
                  <a:tint val="37000"/>
                  <a:satMod val="300000"/>
                </a:srgbClr>
              </a:gs>
              <a:gs pos="100000">
                <a:srgbClr val="4F81BD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 taper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13543" y="1108313"/>
            <a:ext cx="4663631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RF stations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imum </a:t>
            </a:r>
            <a:r>
              <a:rPr lang="en-GB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wtooth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orbit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</a:t>
            </a: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</a:t>
            </a: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nergy deviation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1%</a:t>
            </a:r>
            <a:endParaRPr lang="en-GB" altLang="zh-CN" sz="20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mittance growth: </a:t>
            </a: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lang="en-GB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0%</a:t>
            </a:r>
            <a:endParaRPr lang="en-GB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 reduction due to strong SR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36476" y="1158345"/>
            <a:ext cx="45851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distortion due to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is seriou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701911" y="1853525"/>
            <a:ext cx="44748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000"/>
              </a:lnSpc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 tapering is essential.</a:t>
            </a:r>
          </a:p>
          <a:p>
            <a:pPr marL="285750" indent="-285750">
              <a:lnSpc>
                <a:spcPts val="2000"/>
              </a:lnSpc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r dipoles one by one </a:t>
            </a:r>
          </a:p>
          <a:p>
            <a:pPr marL="285750" indent="-285750">
              <a:lnSpc>
                <a:spcPts val="2000"/>
              </a:lnSpc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 to taper the quad &amp; sex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045243" y="868351"/>
            <a:ext cx="16380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. Wang, D. H. Ji</a:t>
            </a:r>
            <a:endParaRPr lang="en-US" sz="1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3348594" y="3382676"/>
            <a:ext cx="269039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tracking (50 seeds, 100 turns)</a:t>
            </a:r>
          </a:p>
          <a:p>
            <a:pPr marL="176213" indent="-1762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&lt; requirement (injection)</a:t>
            </a:r>
          </a:p>
          <a:p>
            <a:pPr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X=5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x+3mm=6.0mm</a:t>
            </a:r>
          </a:p>
          <a:p>
            <a:pPr lvl="0">
              <a:lnSpc>
                <a:spcPct val="150000"/>
              </a:lnSpc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- DA_Y=39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y+3mm=4.2mm</a:t>
            </a:r>
            <a:endParaRPr lang="en-US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07379" y="3526039"/>
            <a:ext cx="23813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was corrected by tapering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duction due to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/>
          <a:srcRect l="2678" t="2345" b="21613"/>
          <a:stretch/>
        </p:blipFill>
        <p:spPr>
          <a:xfrm>
            <a:off x="822302" y="3460254"/>
            <a:ext cx="2547593" cy="148232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/>
          <a:srcRect l="2242" t="4112"/>
          <a:stretch/>
        </p:blipFill>
        <p:spPr>
          <a:xfrm>
            <a:off x="8604569" y="3374736"/>
            <a:ext cx="2643085" cy="153410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8946" y="4953677"/>
            <a:ext cx="2207206" cy="143135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6328" y="4953993"/>
            <a:ext cx="2199099" cy="1438688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1571" y="4930028"/>
            <a:ext cx="2281641" cy="1491736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0713" y="4944350"/>
            <a:ext cx="2203770" cy="1429124"/>
          </a:xfrm>
          <a:prstGeom prst="rect">
            <a:avLst/>
          </a:prstGeo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611631" y="6402399"/>
            <a:ext cx="648632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6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32594" y="299639"/>
            <a:ext cx="83194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20Ge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637450" y="2254270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756349" y="2183690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38856" y="1243568"/>
            <a:ext cx="3499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)*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763" y="3137906"/>
            <a:ext cx="4726117" cy="29243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9022" y="3053323"/>
            <a:ext cx="5037257" cy="3040643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9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46309" y="229998"/>
            <a:ext cx="4400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45Ge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774954" y="2226771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086358" y="2190565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827613" y="1312319"/>
            <a:ext cx="3499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)*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326905" y="1297680"/>
            <a:ext cx="334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to colli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802" y="3173102"/>
            <a:ext cx="4575479" cy="2831121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4652" y="3244098"/>
            <a:ext cx="4673725" cy="2821204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329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90170" y="251513"/>
            <a:ext cx="4400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80Ge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039309" y="2151143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051982" y="2039311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868864" y="1264192"/>
            <a:ext cx="3499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95038" y="1256428"/>
            <a:ext cx="334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to colli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917" y="3257254"/>
            <a:ext cx="5037257" cy="304064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1859" y="3224362"/>
            <a:ext cx="4878087" cy="2944563"/>
          </a:xfrm>
          <a:prstGeom prst="rect">
            <a:avLst/>
          </a:prstGeom>
        </p:spPr>
      </p:pic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6837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028910" y="224013"/>
            <a:ext cx="4400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120GeV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46" y="2980762"/>
            <a:ext cx="5037257" cy="304064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637452" y="2192395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184144" y="2284740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992964" y="1135939"/>
            <a:ext cx="7845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3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  (on axis-injection scheme for collider)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3142" y="3323038"/>
            <a:ext cx="4614950" cy="2785726"/>
          </a:xfrm>
          <a:prstGeom prst="rect">
            <a:avLst/>
          </a:prstGeom>
        </p:spPr>
      </p:pic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090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79711" y="50493"/>
            <a:ext cx="8229600" cy="1143000"/>
          </a:xfrm>
        </p:spPr>
        <p:txBody>
          <a:bodyPr/>
          <a:lstStyle/>
          <a:p>
            <a:pPr algn="ctr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injector chai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05314" y="4099486"/>
            <a:ext cx="923194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20 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GeV </a:t>
            </a:r>
            <a:r>
              <a:rPr lang="en-US" altLang="x-none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linac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 provides electron and positron beams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for booster</a:t>
            </a: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. 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Top up injection for collider ring ~ 3% current decay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Booster is in the same tunnel as collider ring, above the collider </a:t>
            </a:r>
            <a:r>
              <a:rPr lang="en-US" altLang="x-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Times New Roman" panose="02020603050405020304" pitchFamily="2" charset="0"/>
              </a:rPr>
              <a:t>ring, bypass in IR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dget for transfer efficiency 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booster +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ransport lines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am current threshold in booster is limited by RF system.</a:t>
            </a:r>
          </a:p>
          <a:p>
            <a:pPr marL="285750" indent="-285750" eaLnBrk="0" hangingPunct="0">
              <a:spcBef>
                <a:spcPct val="20000"/>
              </a:spcBef>
              <a:buClr>
                <a:srgbClr val="C00000"/>
              </a:buClr>
              <a:buSzPct val="90000"/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 systems (Transverse &amp; longitudinal) are need to damp the instability at low energy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96" y="1411026"/>
            <a:ext cx="4321872" cy="24965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19133" y="2683486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energy: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GeV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96200" y="2251439"/>
            <a:ext cx="720080" cy="3077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k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545" y="1181374"/>
            <a:ext cx="3712540" cy="289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2302444" y="1434119"/>
            <a:ext cx="624951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20GeV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55966" y="1191814"/>
            <a:ext cx="1011982" cy="27699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20</a:t>
            </a:r>
            <a:r>
              <a:rPr lang="en-US" sz="1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1200" b="1" dirty="0" smtClean="0">
                <a:solidFill>
                  <a:srgbClr val="FF0000"/>
                </a:solidFill>
              </a:rPr>
              <a:t>180GeV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2466907" y="6356350"/>
            <a:ext cx="8045404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4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901793" y="197698"/>
            <a:ext cx="44009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180Ge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754328" y="2261146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873227" y="2224941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992618" y="1312320"/>
            <a:ext cx="3499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93798" y="1325180"/>
            <a:ext cx="334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to colli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337" y="3259806"/>
            <a:ext cx="5035732" cy="304216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4287" y="3373638"/>
            <a:ext cx="4889335" cy="2952600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2108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4503" y="4660798"/>
            <a:ext cx="2943933" cy="192419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20961" y="209669"/>
            <a:ext cx="9103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@180GeV (after tapering)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981210" y="2185519"/>
            <a:ext cx="284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DO</a:t>
            </a:r>
            <a:endParaRPr 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8045107" y="2108063"/>
            <a:ext cx="1644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ME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958242" y="1250442"/>
            <a:ext cx="3499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=7mm*2</a:t>
            </a:r>
          </a:p>
          <a:p>
            <a:pPr marL="285750" indent="-285750">
              <a:lnSpc>
                <a:spcPts val="2400"/>
              </a:lnSpc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3mm)*2=4mm*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94418" y="1338930"/>
            <a:ext cx="334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 axis injection to collid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848" y="2789250"/>
            <a:ext cx="2917486" cy="18919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373" y="4696990"/>
            <a:ext cx="3087185" cy="201968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2894" y="2664260"/>
            <a:ext cx="3052641" cy="2012674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 2nd CEPC International Accelerator Review Committee Meeting, Oct. 11-14, 2021. </a:t>
            </a:r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0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0158426"/>
              </p:ext>
            </p:extLst>
          </p:nvPr>
        </p:nvGraphicFramePr>
        <p:xfrm>
          <a:off x="1636176" y="1166572"/>
          <a:ext cx="6348981" cy="5145365"/>
        </p:xfrm>
        <a:graphic>
          <a:graphicData uri="http://schemas.openxmlformats.org/drawingml/2006/table">
            <a:tbl>
              <a:tblPr firstRow="1" bandRow="1"/>
              <a:tblGrid>
                <a:gridCol w="2380309">
                  <a:extLst>
                    <a:ext uri="{9D8B030D-6E8A-4147-A177-3AD203B41FA5}">
                      <a16:colId xmlns:a16="http://schemas.microsoft.com/office/drawing/2014/main" val="3491663842"/>
                    </a:ext>
                  </a:extLst>
                </a:gridCol>
                <a:gridCol w="2380309">
                  <a:extLst>
                    <a:ext uri="{9D8B030D-6E8A-4147-A177-3AD203B41FA5}">
                      <a16:colId xmlns:a16="http://schemas.microsoft.com/office/drawing/2014/main" val="3244657645"/>
                    </a:ext>
                  </a:extLst>
                </a:gridCol>
                <a:gridCol w="1588363">
                  <a:extLst>
                    <a:ext uri="{9D8B030D-6E8A-4147-A177-3AD203B41FA5}">
                      <a16:colId xmlns:a16="http://schemas.microsoft.com/office/drawing/2014/main" val="822192041"/>
                    </a:ext>
                  </a:extLst>
                </a:gridCol>
              </a:tblGrid>
              <a:tr h="181111">
                <a:tc>
                  <a:txBody>
                    <a:bodyPr/>
                    <a:lstStyle/>
                    <a:p>
                      <a:pPr marL="27305" algn="just" font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100" b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llider ring</a:t>
                      </a:r>
                      <a:endParaRPr lang="en-US" sz="11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1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C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30607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1" i="1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iggs (TDR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7308858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31741" marR="31741" marT="700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1033648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(Ge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724161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655249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loss/turn (GeV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0734314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alf crossing angle (mrad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endPara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28290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iwinski angle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48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3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232212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.5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939287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number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7321419"/>
                  </a:ext>
                </a:extLst>
              </a:tr>
              <a:tr h="142835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7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1796640"/>
                  </a:ext>
                </a:extLst>
              </a:tr>
              <a:tr h="17831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8201721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7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.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6771255"/>
                  </a:ext>
                </a:extLst>
              </a:tr>
              <a:tr h="156839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050" kern="10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.1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1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905860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x/y (m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050" b="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3/0.00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5207239"/>
                  </a:ext>
                </a:extLst>
              </a:tr>
              <a:tr h="14843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  x/y (n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21/0.00</a:t>
                      </a:r>
                      <a:r>
                        <a:rPr lang="en-GB" sz="105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</a:t>
                      </a:r>
                      <a:endParaRPr lang="zh-CN" sz="12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4/0.0013</a:t>
                      </a:r>
                      <a:endParaRPr lang="en-US" sz="105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547035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u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.9/0.0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/0.03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5764297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0.10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1/0.115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1905371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05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63324929"/>
                  </a:ext>
                </a:extLst>
              </a:tr>
              <a:tr h="151704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050" i="1" kern="1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50 (217500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860205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ture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72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161721"/>
                  </a:ext>
                </a:extLst>
              </a:tr>
              <a:tr h="156372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05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9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31415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spread (%) (SR/BS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marR="0" lvl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/0.13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/0.17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3530143"/>
                  </a:ext>
                </a:extLst>
              </a:tr>
              <a:tr h="182978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3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7993666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by RF (%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06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3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652315"/>
                  </a:ext>
                </a:extLst>
              </a:tr>
              <a:tr h="128365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due to </a:t>
                      </a:r>
                      <a:r>
                        <a:rPr lang="en-US" sz="105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sz="105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in)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4360131"/>
                  </a:ext>
                </a:extLst>
              </a:tr>
              <a:tr h="153104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 (min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en-US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5046225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05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en-US" sz="105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9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8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166460"/>
                  </a:ext>
                </a:extLst>
              </a:tr>
              <a:tr h="137701">
                <a:tc>
                  <a:txBody>
                    <a:bodyPr/>
                    <a:lstStyle/>
                    <a:p>
                      <a:pPr marL="2857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i="1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050" b="1" i="1" kern="100" baseline="-250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05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857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93</a:t>
                      </a:r>
                    </a:p>
                  </a:txBody>
                  <a:tcPr marL="31741" marR="31741" marT="700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0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5860516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047863" y="180817"/>
            <a:ext cx="101558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quirement update for booster</a:t>
            </a:r>
            <a:endParaRPr lang="en-US" sz="4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1526971" y="6146474"/>
            <a:ext cx="6567389" cy="3309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A188E-BB25-4E1D-9033-95337694C7F9}" type="slidenum">
              <a:rPr lang="en-US" smtClean="0"/>
              <a:t>5</a:t>
            </a:fld>
            <a:endParaRPr lang="en-US"/>
          </a:p>
        </p:txBody>
      </p:sp>
      <p:sp>
        <p:nvSpPr>
          <p:cNvPr id="9" name="椭圆 8"/>
          <p:cNvSpPr/>
          <p:nvPr/>
        </p:nvSpPr>
        <p:spPr>
          <a:xfrm>
            <a:off x="6795505" y="3697071"/>
            <a:ext cx="848616" cy="2960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32247" y="2231324"/>
            <a:ext cx="3612097" cy="2709072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117766" y="1453830"/>
            <a:ext cx="338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DA requirement of collider ring due to injection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564937" y="2716890"/>
            <a:ext cx="9341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H. Cui</a:t>
            </a: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461BC5C-6CFC-491C-94E8-5E6F1C411483}"/>
              </a:ext>
            </a:extLst>
          </p:cNvPr>
          <p:cNvCxnSpPr>
            <a:cxnSpLocks/>
          </p:cNvCxnSpPr>
          <p:nvPr/>
        </p:nvCxnSpPr>
        <p:spPr>
          <a:xfrm flipV="1">
            <a:off x="8542867" y="4308866"/>
            <a:ext cx="601133" cy="4189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41958365-B610-48C6-B4D0-D90C8147145B}"/>
              </a:ext>
            </a:extLst>
          </p:cNvPr>
          <p:cNvCxnSpPr>
            <a:cxnSpLocks/>
          </p:cNvCxnSpPr>
          <p:nvPr/>
        </p:nvCxnSpPr>
        <p:spPr>
          <a:xfrm flipH="1">
            <a:off x="9162653" y="4295709"/>
            <a:ext cx="1082" cy="349753"/>
          </a:xfrm>
          <a:prstGeom prst="line">
            <a:avLst/>
          </a:prstGeom>
          <a:ln w="38100"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8236178" y="5203528"/>
            <a:ext cx="3513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mittanc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120 GeV &lt;1.7nm (3.6nm in CDR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309025" y="6428712"/>
            <a:ext cx="7163896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8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0909" y="115372"/>
            <a:ext cx="10515600" cy="1127949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DR optic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26293" y="1354692"/>
            <a:ext cx="5232290" cy="977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E like structure (cell length=80m)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leave </a:t>
            </a:r>
            <a:r>
              <a:rPr lang="en-US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</a:p>
          <a:p>
            <a:pPr marL="285750" lvl="0" indent="-285750">
              <a:lnSpc>
                <a:spcPts val="23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@120GeV=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6nm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301882" y="874931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C. H. Yu, Y. M. Peng…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401291" y="2368231"/>
            <a:ext cx="4999509" cy="3908428"/>
            <a:chOff x="1026322" y="2710301"/>
            <a:chExt cx="4218798" cy="3757131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6322" y="3035087"/>
              <a:ext cx="4218798" cy="3432345"/>
            </a:xfrm>
            <a:prstGeom prst="rect">
              <a:avLst/>
            </a:prstGeom>
          </p:spPr>
        </p:pic>
        <p:sp>
          <p:nvSpPr>
            <p:cNvPr id="19" name="下箭头 18"/>
            <p:cNvSpPr/>
            <p:nvPr/>
          </p:nvSpPr>
          <p:spPr>
            <a:xfrm>
              <a:off x="2927411" y="271030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下箭头 19"/>
            <p:cNvSpPr/>
            <p:nvPr/>
          </p:nvSpPr>
          <p:spPr>
            <a:xfrm>
              <a:off x="3356101" y="2717976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下箭头 21"/>
            <p:cNvSpPr/>
            <p:nvPr/>
          </p:nvSpPr>
          <p:spPr>
            <a:xfrm>
              <a:off x="2033842" y="2750853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下箭头 22"/>
            <p:cNvSpPr/>
            <p:nvPr/>
          </p:nvSpPr>
          <p:spPr>
            <a:xfrm>
              <a:off x="4231034" y="2717961"/>
              <a:ext cx="45719" cy="18419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908758" y="4408636"/>
              <a:ext cx="788314" cy="295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c cell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822141" y="6356350"/>
            <a:ext cx="6400800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6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964432" y="1328546"/>
            <a:ext cx="4363683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all idea: uniform distribution for the Q</a:t>
            </a:r>
          </a:p>
          <a:p>
            <a:pPr marL="285750" lvl="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magnet (B+S) scheme </a:t>
            </a:r>
            <a:r>
              <a:rPr lang="en-US" sz="16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10991" t="4417" r="9614" b="19412"/>
          <a:stretch/>
        </p:blipFill>
        <p:spPr>
          <a:xfrm>
            <a:off x="6815241" y="2249819"/>
            <a:ext cx="2769514" cy="187637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l="11139" t="12568" r="9982" b="6770"/>
          <a:stretch/>
        </p:blipFill>
        <p:spPr>
          <a:xfrm>
            <a:off x="6875793" y="4243080"/>
            <a:ext cx="2735277" cy="1975336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7834896" y="3019494"/>
            <a:ext cx="11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sup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328276" y="4585157"/>
            <a:ext cx="7104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f ring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85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394463" y="388126"/>
            <a:ext cx="54666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@ 20GeV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6446" y="1577238"/>
            <a:ext cx="605872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energy: 20GeV~180GeV</a:t>
            </a:r>
          </a:p>
          <a:p>
            <a:pPr marL="28575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GeV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S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5mm)*2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7352" y="2879953"/>
            <a:ext cx="4350056" cy="28893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2881398"/>
            <a:ext cx="4239836" cy="2929593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6382467" y="1551545"/>
            <a:ext cx="6096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j. emittance from Linac:10nm</a:t>
            </a:r>
          </a:p>
          <a:p>
            <a:pPr marL="285750" lvl="0" indent="-285750">
              <a:lnSpc>
                <a:spcPts val="27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nergy spread from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ac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0.16%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743199" y="6356350"/>
            <a:ext cx="6381065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30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0899" y="2302447"/>
            <a:ext cx="4871658" cy="365374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039705" y="206948"/>
            <a:ext cx="85585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sults with errors and corre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1BD73663-5803-4D47-9209-E7F8860F74F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183807"/>
              </p:ext>
            </p:extLst>
          </p:nvPr>
        </p:nvGraphicFramePr>
        <p:xfrm>
          <a:off x="1498612" y="1205788"/>
          <a:ext cx="4674328" cy="169164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1767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9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3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Di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Quadr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/>
                        <a:t>Sextupole</a:t>
                      </a:r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ransverse shift X/Y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Longitudinal shift Z</a:t>
                      </a:r>
                      <a:r>
                        <a:rPr lang="en-US" altLang="zh-CN" sz="1400" kern="100" dirty="0"/>
                        <a:t> (μm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0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50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400" kern="1200" dirty="0"/>
                        <a:t>Tilt about X/Y (mrad)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/>
                        <a:t>0.2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Tilt about Z (mrad)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0.2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Nominal field 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e-3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2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3e-4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F781E24-0C3C-40BC-8328-1E34285F935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7146824"/>
              </p:ext>
            </p:extLst>
          </p:nvPr>
        </p:nvGraphicFramePr>
        <p:xfrm>
          <a:off x="6211689" y="1208420"/>
          <a:ext cx="4575480" cy="640080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945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81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2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24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71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62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 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Accuracy (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Tilt (mrad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Gain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Offset w/ BBA(mm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22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</a:rPr>
                        <a:t>BPM(10Hz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e-7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10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5%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</a:rPr>
                        <a:t>30e-3</a:t>
                      </a:r>
                      <a:endParaRPr lang="zh-CN" sz="1400" b="1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0752795" y="811272"/>
            <a:ext cx="12100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H. J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>
          <a:xfrm>
            <a:off x="2966866" y="6402399"/>
            <a:ext cx="6012674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8</a:t>
            </a:fld>
            <a:endParaRPr 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D35A19-C69D-4FB5-9F08-F607162E6DC1}"/>
              </a:ext>
            </a:extLst>
          </p:cNvPr>
          <p:cNvSpPr txBox="1"/>
          <p:nvPr/>
        </p:nvSpPr>
        <p:spPr>
          <a:xfrm>
            <a:off x="1526191" y="3093024"/>
            <a:ext cx="4808825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ost impossible to obtain the initial closed orbit natural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 from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f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(CO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10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(R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 method</a:t>
            </a:r>
          </a:p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s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(96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d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matrix metho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O 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ed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59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625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stability for on-axis injectio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71" y="3471211"/>
            <a:ext cx="3752989" cy="25019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2391" y="1445060"/>
            <a:ext cx="2943840" cy="19625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587" y="1399010"/>
            <a:ext cx="2914513" cy="194300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5913" y="3860434"/>
            <a:ext cx="2960286" cy="197352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4344" y="3895335"/>
            <a:ext cx="2848729" cy="1899153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1243" y="1381467"/>
            <a:ext cx="37102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 stability check for on-axis injection scheme at 120G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265249" y="2585080"/>
            <a:ext cx="1477951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1.26n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0.1%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Bunch length=2.1mm </a:t>
            </a:r>
          </a:p>
          <a:p>
            <a:r>
              <a:rPr lang="en-US" sz="1000" b="0" i="0" u="none" strike="noStrike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• Coupling=1.0% </a:t>
            </a:r>
            <a:endParaRPr lang="en-US" sz="1000" b="0" i="0" u="none" strike="noStrike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95372" y="2578857"/>
            <a:ext cx="1451638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mittance X =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68n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Energy spread = 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Bunch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=2.25mm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=0.2% 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31487" y="2151143"/>
            <a:ext cx="13814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-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49547" y="2139082"/>
            <a:ext cx="1557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Courier New" panose="02070309020205020404" pitchFamily="49" charset="0"/>
              <a:buChar char="o"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+ (Ne=14×10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319657" y="1100030"/>
            <a:ext cx="13131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uan Zhang</a:t>
            </a:r>
            <a:endParaRPr lang="en-US" sz="1600" dirty="0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1"/>
          </p:nvPr>
        </p:nvSpPr>
        <p:spPr>
          <a:xfrm>
            <a:off x="2868190" y="6356350"/>
            <a:ext cx="6124506" cy="365125"/>
          </a:xfrm>
        </p:spPr>
        <p:txBody>
          <a:bodyPr/>
          <a:lstStyle/>
          <a:p>
            <a:r>
              <a:rPr lang="en-US" dirty="0" smtClean="0"/>
              <a:t>The 2nd CEPC International Accelerator Review Committee Meeting, Oct. 11-14, 2021. </a:t>
            </a:r>
            <a:endParaRPr 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62E38-9B93-467E-9F74-FB9BB1455E8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9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55</TotalTime>
  <Words>3331</Words>
  <Application>Microsoft Office PowerPoint</Application>
  <PresentationFormat>宽屏</PresentationFormat>
  <Paragraphs>799</Paragraphs>
  <Slides>4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54" baseType="lpstr">
      <vt:lpstr>MS Mincho</vt:lpstr>
      <vt:lpstr>等线</vt:lpstr>
      <vt:lpstr>等线 Light</vt:lpstr>
      <vt:lpstr>宋体</vt:lpstr>
      <vt:lpstr>Arial</vt:lpstr>
      <vt:lpstr>Calibri</vt:lpstr>
      <vt:lpstr>Calibri Light</vt:lpstr>
      <vt:lpstr>Courier New</vt:lpstr>
      <vt:lpstr>Symbol</vt:lpstr>
      <vt:lpstr>Times New Roman</vt:lpstr>
      <vt:lpstr>Wingdings</vt:lpstr>
      <vt:lpstr>Office 主题​​</vt:lpstr>
      <vt:lpstr>Equation</vt:lpstr>
      <vt:lpstr>CEPC booster and damping ring update </vt:lpstr>
      <vt:lpstr>outline</vt:lpstr>
      <vt:lpstr>outline</vt:lpstr>
      <vt:lpstr>CEPC injector chain</vt:lpstr>
      <vt:lpstr>PowerPoint 演示文稿</vt:lpstr>
      <vt:lpstr>Booster TDR optics</vt:lpstr>
      <vt:lpstr>PowerPoint 演示文稿</vt:lpstr>
      <vt:lpstr>PowerPoint 演示文稿</vt:lpstr>
      <vt:lpstr>Beam beam instability for on-axis injection</vt:lpstr>
      <vt:lpstr>SR &amp; Sawtooth effect@180GeV</vt:lpstr>
      <vt:lpstr>Dipole reproducibility requirement@20GeV</vt:lpstr>
      <vt:lpstr>Effect of earthfield @20GeV</vt:lpstr>
      <vt:lpstr>Booster ramping scheme</vt:lpstr>
      <vt:lpstr>PowerPoint 演示文稿</vt:lpstr>
      <vt:lpstr>RF ramping curve</vt:lpstr>
      <vt:lpstr>Eddy current effect and correction</vt:lpstr>
      <vt:lpstr>PowerPoint 演示文稿</vt:lpstr>
      <vt:lpstr>Booster TDR parameters</vt:lpstr>
      <vt:lpstr>outline</vt:lpstr>
      <vt:lpstr>Damping ring layout (CDR)</vt:lpstr>
      <vt:lpstr>Requirements update for the Damping ring</vt:lpstr>
      <vt:lpstr>Comparison of damping ring design requirement</vt:lpstr>
      <vt:lpstr>DR parameters</vt:lpstr>
      <vt:lpstr>DR time structure </vt:lpstr>
      <vt:lpstr>PowerPoint 演示文稿</vt:lpstr>
      <vt:lpstr>PowerPoint 演示文稿</vt:lpstr>
      <vt:lpstr>Impedance Instabilities</vt:lpstr>
      <vt:lpstr>Transport lines between DR and Linac</vt:lpstr>
      <vt:lpstr>Optics for the transport lines</vt:lpstr>
      <vt:lpstr>Summary</vt:lpstr>
      <vt:lpstr>PowerPoint 演示文稿</vt:lpstr>
      <vt:lpstr>PowerPoint 演示文稿</vt:lpstr>
      <vt:lpstr>PowerPoint 演示文稿</vt:lpstr>
      <vt:lpstr>PowerPoint 演示文稿</vt:lpstr>
      <vt:lpstr>SR &amp; Sawtooth effect@180GeV-FOD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oster TDR optics</dc:title>
  <dc:creator>DELL</dc:creator>
  <cp:lastModifiedBy>DELL</cp:lastModifiedBy>
  <cp:revision>106</cp:revision>
  <dcterms:created xsi:type="dcterms:W3CDTF">2021-09-27T07:04:16Z</dcterms:created>
  <dcterms:modified xsi:type="dcterms:W3CDTF">2021-10-11T06:41:57Z</dcterms:modified>
</cp:coreProperties>
</file>